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4DE6" w:rsidRDefault="00014DE6" w:rsidP="00F17B04">
      <w:pPr>
        <w:rPr>
          <w:rFonts w:ascii="Times New Roman" w:hAnsi="Times New Roman" w:cs="Times New Roman"/>
          <w:lang w:val="en-US"/>
        </w:rPr>
      </w:pPr>
    </w:p>
    <w:p w:rsidR="00FD6C68" w:rsidRPr="00FD6C68" w:rsidRDefault="00FD6C68" w:rsidP="00FD6C6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 w:rsidRPr="00FD6C68">
        <w:rPr>
          <w:rFonts w:ascii="Times New Roman" w:hAnsi="Times New Roman" w:cs="Times New Roman" w:hint="eastAsia"/>
          <w:lang w:val="en-US"/>
        </w:rPr>
        <w:t xml:space="preserve">yr </w:t>
      </w:r>
      <w:r w:rsidRPr="00FD6C68">
        <w:rPr>
          <w:rFonts w:ascii="Times New Roman" w:hAnsi="Times New Roman" w:cs="Times New Roman"/>
          <w:lang w:val="en-US"/>
        </w:rPr>
        <w:t>C</w:t>
      </w:r>
      <w:r w:rsidRPr="00FD6C68">
        <w:rPr>
          <w:rFonts w:ascii="Times New Roman" w:hAnsi="Times New Roman" w:cs="Times New Roman" w:hint="eastAsia"/>
          <w:lang w:val="en-US"/>
        </w:rPr>
        <w:t>ontour surface</w:t>
      </w:r>
    </w:p>
    <w:p w:rsidR="00FD6C68" w:rsidRPr="00FD6C68" w:rsidRDefault="00FD6C68" w:rsidP="00FD6C68">
      <w:pPr>
        <w:pStyle w:val="ListParagrap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835237" cy="3602183"/>
            <wp:effectExtent l="0" t="0" r="0" b="0"/>
            <wp:docPr id="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706" t="5054" r="2842" b="1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237" cy="3602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C68" w:rsidRDefault="00FD6C68" w:rsidP="00FD6C68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092690" cy="3456709"/>
            <wp:effectExtent l="19050" t="0" r="3060" b="0"/>
            <wp:docPr id="2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727" r="7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2690" cy="34567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265D" w:rsidRDefault="00F1265D" w:rsidP="00F17B0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Since the responses of floating spar is less sensitive to the </w:t>
      </w:r>
      <w:proofErr w:type="spellStart"/>
      <w:r w:rsidR="00AD11DE">
        <w:rPr>
          <w:rFonts w:ascii="Times New Roman" w:hAnsi="Times New Roman" w:cs="Times New Roman" w:hint="eastAsia"/>
          <w:lang w:val="en-US"/>
        </w:rPr>
        <w:t>Tp</w:t>
      </w:r>
      <w:proofErr w:type="spellEnd"/>
      <w:r w:rsidR="00AD11DE">
        <w:rPr>
          <w:rFonts w:ascii="Times New Roman" w:hAnsi="Times New Roman" w:cs="Times New Roman" w:hint="eastAsia"/>
          <w:lang w:val="en-US"/>
        </w:rPr>
        <w:t>, three cases are sel</w:t>
      </w:r>
      <w:r w:rsidR="00766771">
        <w:rPr>
          <w:rFonts w:ascii="Times New Roman" w:hAnsi="Times New Roman" w:cs="Times New Roman" w:hint="eastAsia"/>
          <w:lang w:val="en-US"/>
        </w:rPr>
        <w:t xml:space="preserve">ected on the </w:t>
      </w:r>
      <w:proofErr w:type="spellStart"/>
      <w:r w:rsidR="00766771">
        <w:rPr>
          <w:rFonts w:ascii="Times New Roman" w:hAnsi="Times New Roman" w:cs="Times New Roman" w:hint="eastAsia"/>
          <w:lang w:val="en-US"/>
        </w:rPr>
        <w:t>Uw</w:t>
      </w:r>
      <w:proofErr w:type="spellEnd"/>
      <w:r w:rsidR="00766771">
        <w:rPr>
          <w:rFonts w:ascii="Times New Roman" w:hAnsi="Times New Roman" w:cs="Times New Roman" w:hint="eastAsia"/>
          <w:lang w:val="en-US"/>
        </w:rPr>
        <w:t>-Hs contour line</w:t>
      </w:r>
    </w:p>
    <w:p w:rsidR="00766771" w:rsidRDefault="00766771" w:rsidP="00F17B04">
      <w:pPr>
        <w:rPr>
          <w:rFonts w:ascii="Times New Roman" w:hAnsi="Times New Roman" w:cs="Times New Roman"/>
          <w:lang w:val="en-US"/>
        </w:rPr>
      </w:pPr>
    </w:p>
    <w:p w:rsidR="00766771" w:rsidRDefault="00766771" w:rsidP="00F17B04">
      <w:pPr>
        <w:rPr>
          <w:rFonts w:ascii="Times New Roman" w:hAnsi="Times New Roman" w:cs="Times New Roman"/>
          <w:lang w:val="en-US"/>
        </w:rPr>
      </w:pPr>
    </w:p>
    <w:tbl>
      <w:tblPr>
        <w:tblStyle w:val="TableGrid"/>
        <w:tblW w:w="0" w:type="auto"/>
        <w:tblLook w:val="04A0"/>
      </w:tblPr>
      <w:tblGrid>
        <w:gridCol w:w="2303"/>
        <w:gridCol w:w="2303"/>
        <w:gridCol w:w="2303"/>
        <w:gridCol w:w="2303"/>
      </w:tblGrid>
      <w:tr w:rsidR="00766771" w:rsidTr="00766771"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303" w:type="dxa"/>
          </w:tcPr>
          <w:p w:rsidR="00766771" w:rsidRDefault="00766771" w:rsidP="00630392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 w:hint="eastAsia"/>
                <w:lang w:val="en-US"/>
              </w:rPr>
              <w:t>Uw</w:t>
            </w:r>
            <w:proofErr w:type="spellEnd"/>
          </w:p>
        </w:tc>
        <w:tc>
          <w:tcPr>
            <w:tcW w:w="2303" w:type="dxa"/>
          </w:tcPr>
          <w:p w:rsidR="00766771" w:rsidRDefault="00766771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Hs</w:t>
            </w:r>
          </w:p>
        </w:tc>
        <w:tc>
          <w:tcPr>
            <w:tcW w:w="2303" w:type="dxa"/>
          </w:tcPr>
          <w:p w:rsidR="00766771" w:rsidRDefault="00766771" w:rsidP="00630392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 w:hint="eastAsia"/>
                <w:lang w:val="en-US"/>
              </w:rPr>
              <w:t>Tp</w:t>
            </w:r>
            <w:proofErr w:type="spellEnd"/>
          </w:p>
        </w:tc>
      </w:tr>
      <w:tr w:rsidR="00766771" w:rsidTr="00766771"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CASE1</w:t>
            </w:r>
          </w:p>
        </w:tc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25.87</w:t>
            </w:r>
          </w:p>
        </w:tc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0.97</w:t>
            </w:r>
          </w:p>
        </w:tc>
        <w:tc>
          <w:tcPr>
            <w:tcW w:w="2303" w:type="dxa"/>
          </w:tcPr>
          <w:p w:rsidR="00766771" w:rsidRDefault="006603D7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4.18</w:t>
            </w:r>
          </w:p>
        </w:tc>
      </w:tr>
      <w:tr w:rsidR="00766771" w:rsidTr="00766771"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CASE2</w:t>
            </w:r>
          </w:p>
        </w:tc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28.43</w:t>
            </w:r>
          </w:p>
        </w:tc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9.53</w:t>
            </w:r>
          </w:p>
        </w:tc>
        <w:tc>
          <w:tcPr>
            <w:tcW w:w="2303" w:type="dxa"/>
          </w:tcPr>
          <w:p w:rsidR="00766771" w:rsidRDefault="006603D7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2.90</w:t>
            </w:r>
          </w:p>
        </w:tc>
      </w:tr>
      <w:tr w:rsidR="00766771" w:rsidTr="00766771">
        <w:tc>
          <w:tcPr>
            <w:tcW w:w="2303" w:type="dxa"/>
          </w:tcPr>
          <w:p w:rsidR="00766771" w:rsidRDefault="00766771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CASE3</w:t>
            </w:r>
          </w:p>
        </w:tc>
        <w:tc>
          <w:tcPr>
            <w:tcW w:w="2303" w:type="dxa"/>
          </w:tcPr>
          <w:p w:rsidR="00766771" w:rsidRDefault="0024260B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27.80</w:t>
            </w:r>
          </w:p>
        </w:tc>
        <w:tc>
          <w:tcPr>
            <w:tcW w:w="2303" w:type="dxa"/>
          </w:tcPr>
          <w:p w:rsidR="00766771" w:rsidRDefault="0024260B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0.60</w:t>
            </w:r>
          </w:p>
        </w:tc>
        <w:tc>
          <w:tcPr>
            <w:tcW w:w="2303" w:type="dxa"/>
          </w:tcPr>
          <w:p w:rsidR="00766771" w:rsidRDefault="0024260B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3.71</w:t>
            </w:r>
          </w:p>
        </w:tc>
      </w:tr>
    </w:tbl>
    <w:p w:rsidR="00766771" w:rsidRDefault="00B930C3" w:rsidP="00F17B04">
      <w:pPr>
        <w:rPr>
          <w:rFonts w:ascii="Times New Roman" w:hAnsi="Times New Roman" w:cs="Times New Roman"/>
          <w:szCs w:val="20"/>
          <w:lang w:val="en-US"/>
        </w:rPr>
      </w:pPr>
      <w:r w:rsidRPr="00B930C3">
        <w:rPr>
          <w:rFonts w:ascii="Times New Roman" w:hAnsi="Times New Roman" w:cs="Times New Roman" w:hint="eastAsia"/>
          <w:szCs w:val="20"/>
          <w:lang w:val="en-US"/>
        </w:rPr>
        <w:t xml:space="preserve">The significant wave height </w:t>
      </w:r>
      <w:proofErr w:type="spellStart"/>
      <w:r w:rsidRPr="00B930C3">
        <w:rPr>
          <w:rFonts w:ascii="Times New Roman" w:hAnsi="Times New Roman" w:cs="Times New Roman" w:hint="eastAsia"/>
          <w:szCs w:val="20"/>
          <w:lang w:val="en-US"/>
        </w:rPr>
        <w:t>fora</w:t>
      </w:r>
      <w:proofErr w:type="spellEnd"/>
      <w:r w:rsidRPr="00B930C3">
        <w:rPr>
          <w:rFonts w:ascii="Times New Roman" w:hAnsi="Times New Roman" w:cs="Times New Roman" w:hint="eastAsia"/>
          <w:szCs w:val="20"/>
          <w:lang w:val="en-US"/>
        </w:rPr>
        <w:t xml:space="preserve"> 1-hour simulation Hs=</w:t>
      </w:r>
      <w:proofErr w:type="gramStart"/>
      <w:r w:rsidRPr="00B930C3">
        <w:rPr>
          <w:rFonts w:ascii="Times New Roman" w:hAnsi="Times New Roman" w:cs="Times New Roman" w:hint="eastAsia"/>
          <w:szCs w:val="20"/>
          <w:lang w:val="en-US"/>
        </w:rPr>
        <w:t>k2*</w:t>
      </w:r>
      <w:proofErr w:type="gramEnd"/>
      <w:r w:rsidRPr="00B930C3">
        <w:rPr>
          <w:rFonts w:ascii="Times New Roman" w:hAnsi="Times New Roman" w:cs="Times New Roman" w:hint="eastAsia"/>
          <w:szCs w:val="20"/>
          <w:lang w:val="en-US"/>
        </w:rPr>
        <w:t>Hs1, k2=1.09</w:t>
      </w:r>
    </w:p>
    <w:p w:rsidR="00C925A8" w:rsidRDefault="00B930C3" w:rsidP="00F17B04">
      <w:pPr>
        <w:rPr>
          <w:rFonts w:ascii="Times New Roman" w:hAnsi="Times New Roman" w:cs="Times New Roman"/>
          <w:szCs w:val="20"/>
          <w:lang w:val="en-US"/>
        </w:rPr>
      </w:pPr>
      <w:proofErr w:type="spellStart"/>
      <w:proofErr w:type="gramStart"/>
      <w:r>
        <w:rPr>
          <w:rFonts w:ascii="Times New Roman" w:hAnsi="Times New Roman" w:cs="Times New Roman" w:hint="eastAsia"/>
          <w:szCs w:val="20"/>
          <w:lang w:val="en-US"/>
        </w:rPr>
        <w:t>Uw</w:t>
      </w:r>
      <w:proofErr w:type="spellEnd"/>
      <w:proofErr w:type="gramEnd"/>
      <w:r>
        <w:rPr>
          <w:rFonts w:ascii="Times New Roman" w:hAnsi="Times New Roman" w:cs="Times New Roman" w:hint="eastAsia"/>
          <w:szCs w:val="20"/>
          <w:lang w:val="en-US"/>
        </w:rPr>
        <w:t xml:space="preserve"> is extrapolated to the hub height with power factor 0.14,</w:t>
      </w:r>
      <w:r w:rsidR="00C925A8">
        <w:rPr>
          <w:rFonts w:ascii="Times New Roman" w:hAnsi="Times New Roman" w:cs="Times New Roman" w:hint="eastAsia"/>
          <w:szCs w:val="20"/>
          <w:lang w:val="en-US"/>
        </w:rPr>
        <w:t xml:space="preserve"> plus a 10% increase in wind speed for scaling the 1-hour average wind speed to 10-min average wind speed.</w:t>
      </w:r>
      <w:r w:rsidR="00C925A8" w:rsidRPr="00C925A8">
        <w:rPr>
          <w:rFonts w:ascii="Times New Roman" w:hAnsi="Times New Roman" w:cs="Times New Roman"/>
          <w:szCs w:val="20"/>
          <w:lang w:val="en-US"/>
        </w:rPr>
        <w:t xml:space="preserve"> </w:t>
      </w:r>
    </w:p>
    <w:p w:rsidR="00841668" w:rsidRDefault="00841668" w:rsidP="00F17B04">
      <w:pPr>
        <w:rPr>
          <w:rFonts w:ascii="Times New Roman" w:hAnsi="Times New Roman" w:cs="Times New Roman"/>
          <w:szCs w:val="20"/>
          <w:lang w:val="en-US"/>
        </w:rPr>
      </w:pPr>
      <w:r>
        <w:rPr>
          <w:rFonts w:ascii="Times New Roman" w:hAnsi="Times New Roman" w:cs="Times New Roman" w:hint="eastAsia"/>
          <w:szCs w:val="20"/>
          <w:lang w:val="en-US"/>
        </w:rPr>
        <w:t>The real cases run</w:t>
      </w:r>
    </w:p>
    <w:tbl>
      <w:tblPr>
        <w:tblStyle w:val="TableGrid"/>
        <w:tblW w:w="0" w:type="auto"/>
        <w:tblLook w:val="04A0"/>
      </w:tblPr>
      <w:tblGrid>
        <w:gridCol w:w="1932"/>
        <w:gridCol w:w="1857"/>
        <w:gridCol w:w="1857"/>
        <w:gridCol w:w="1885"/>
        <w:gridCol w:w="1757"/>
      </w:tblGrid>
      <w:tr w:rsidR="00841668" w:rsidTr="00841668">
        <w:tc>
          <w:tcPr>
            <w:tcW w:w="1932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8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 w:hint="eastAsia"/>
                <w:lang w:val="en-US"/>
              </w:rPr>
              <w:t>Uw</w:t>
            </w:r>
            <w:proofErr w:type="spellEnd"/>
          </w:p>
        </w:tc>
        <w:tc>
          <w:tcPr>
            <w:tcW w:w="18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Hs</w:t>
            </w:r>
          </w:p>
        </w:tc>
        <w:tc>
          <w:tcPr>
            <w:tcW w:w="1885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 w:hint="eastAsia"/>
                <w:lang w:val="en-US"/>
              </w:rPr>
              <w:t>Tp</w:t>
            </w:r>
            <w:proofErr w:type="spellEnd"/>
          </w:p>
        </w:tc>
        <w:tc>
          <w:tcPr>
            <w:tcW w:w="17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Sigma</w:t>
            </w:r>
          </w:p>
        </w:tc>
      </w:tr>
      <w:tr w:rsidR="00841668" w:rsidTr="00841668">
        <w:tc>
          <w:tcPr>
            <w:tcW w:w="1932" w:type="dxa"/>
          </w:tcPr>
          <w:p w:rsidR="00841668" w:rsidRDefault="004B5597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>
              <w:rPr>
                <w:rFonts w:ascii="Times New Roman" w:hAnsi="Times New Roman" w:cs="Times New Roman" w:hint="eastAsia"/>
                <w:lang w:val="en-US"/>
              </w:rPr>
              <w:t>ea state</w:t>
            </w:r>
            <w:r w:rsidR="00841668">
              <w:rPr>
                <w:rFonts w:ascii="Times New Roman" w:hAnsi="Times New Roman" w:cs="Times New Roman" w:hint="eastAsia"/>
                <w:lang w:val="en-US"/>
              </w:rPr>
              <w:t>1</w:t>
            </w:r>
          </w:p>
        </w:tc>
        <w:tc>
          <w:tcPr>
            <w:tcW w:w="1857" w:type="dxa"/>
          </w:tcPr>
          <w:p w:rsidR="00841668" w:rsidRDefault="00841668" w:rsidP="00C925A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38.7</w:t>
            </w:r>
          </w:p>
        </w:tc>
        <w:tc>
          <w:tcPr>
            <w:tcW w:w="1857" w:type="dxa"/>
          </w:tcPr>
          <w:p w:rsidR="00841668" w:rsidRDefault="00841668" w:rsidP="0084166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2.0</w:t>
            </w:r>
          </w:p>
        </w:tc>
        <w:tc>
          <w:tcPr>
            <w:tcW w:w="1885" w:type="dxa"/>
          </w:tcPr>
          <w:p w:rsidR="00841668" w:rsidRDefault="00841668" w:rsidP="0084166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4.2</w:t>
            </w:r>
          </w:p>
        </w:tc>
        <w:tc>
          <w:tcPr>
            <w:tcW w:w="17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szCs w:val="20"/>
                <w:lang w:val="en-US"/>
              </w:rPr>
              <w:t>0</w:t>
            </w:r>
            <w:r w:rsidRPr="0024260B">
              <w:rPr>
                <w:rFonts w:ascii="Times New Roman" w:hAnsi="Times New Roman" w:cs="Times New Roman" w:hint="eastAsia"/>
                <w:szCs w:val="20"/>
                <w:lang w:val="en-US"/>
              </w:rPr>
              <w:t>.1</w:t>
            </w:r>
            <w:r>
              <w:rPr>
                <w:rFonts w:ascii="Times New Roman" w:hAnsi="Times New Roman" w:cs="Times New Roman" w:hint="eastAsia"/>
                <w:szCs w:val="20"/>
                <w:lang w:val="en-US"/>
              </w:rPr>
              <w:t>2</w:t>
            </w:r>
          </w:p>
        </w:tc>
      </w:tr>
      <w:tr w:rsidR="00841668" w:rsidTr="00841668">
        <w:tc>
          <w:tcPr>
            <w:tcW w:w="1932" w:type="dxa"/>
          </w:tcPr>
          <w:p w:rsidR="00841668" w:rsidRDefault="004B5597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>
              <w:rPr>
                <w:rFonts w:ascii="Times New Roman" w:hAnsi="Times New Roman" w:cs="Times New Roman" w:hint="eastAsia"/>
                <w:lang w:val="en-US"/>
              </w:rPr>
              <w:t>ea state</w:t>
            </w:r>
            <w:r w:rsidR="00841668">
              <w:rPr>
                <w:rFonts w:ascii="Times New Roman" w:hAnsi="Times New Roman" w:cs="Times New Roman" w:hint="eastAsia"/>
                <w:lang w:val="en-US"/>
              </w:rPr>
              <w:t>2</w:t>
            </w:r>
          </w:p>
        </w:tc>
        <w:tc>
          <w:tcPr>
            <w:tcW w:w="1857" w:type="dxa"/>
          </w:tcPr>
          <w:p w:rsidR="00841668" w:rsidRDefault="00841668" w:rsidP="00C925A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42.5</w:t>
            </w:r>
          </w:p>
        </w:tc>
        <w:tc>
          <w:tcPr>
            <w:tcW w:w="18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0.4</w:t>
            </w:r>
          </w:p>
        </w:tc>
        <w:tc>
          <w:tcPr>
            <w:tcW w:w="1885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2.90</w:t>
            </w:r>
          </w:p>
        </w:tc>
        <w:tc>
          <w:tcPr>
            <w:tcW w:w="17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szCs w:val="20"/>
                <w:lang w:val="en-US"/>
              </w:rPr>
              <w:t>0</w:t>
            </w:r>
            <w:r w:rsidRPr="0024260B">
              <w:rPr>
                <w:rFonts w:ascii="Times New Roman" w:hAnsi="Times New Roman" w:cs="Times New Roman" w:hint="eastAsia"/>
                <w:szCs w:val="20"/>
                <w:lang w:val="en-US"/>
              </w:rPr>
              <w:t>.1</w:t>
            </w:r>
            <w:r>
              <w:rPr>
                <w:rFonts w:ascii="Times New Roman" w:hAnsi="Times New Roman" w:cs="Times New Roman" w:hint="eastAsia"/>
                <w:szCs w:val="20"/>
                <w:lang w:val="en-US"/>
              </w:rPr>
              <w:t>2</w:t>
            </w:r>
          </w:p>
        </w:tc>
      </w:tr>
      <w:tr w:rsidR="00841668" w:rsidTr="00841668">
        <w:tc>
          <w:tcPr>
            <w:tcW w:w="1932" w:type="dxa"/>
          </w:tcPr>
          <w:p w:rsidR="00841668" w:rsidRDefault="004B5597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>
              <w:rPr>
                <w:rFonts w:ascii="Times New Roman" w:hAnsi="Times New Roman" w:cs="Times New Roman" w:hint="eastAsia"/>
                <w:lang w:val="en-US"/>
              </w:rPr>
              <w:t>ea state</w:t>
            </w:r>
            <w:r w:rsidR="00841668">
              <w:rPr>
                <w:rFonts w:ascii="Times New Roman" w:hAnsi="Times New Roman" w:cs="Times New Roman" w:hint="eastAsia"/>
                <w:lang w:val="en-US"/>
              </w:rPr>
              <w:t>3</w:t>
            </w:r>
          </w:p>
        </w:tc>
        <w:tc>
          <w:tcPr>
            <w:tcW w:w="18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41.6</w:t>
            </w:r>
          </w:p>
        </w:tc>
        <w:tc>
          <w:tcPr>
            <w:tcW w:w="1857" w:type="dxa"/>
          </w:tcPr>
          <w:p w:rsidR="00841668" w:rsidRDefault="00841668" w:rsidP="0084166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1.6</w:t>
            </w:r>
          </w:p>
        </w:tc>
        <w:tc>
          <w:tcPr>
            <w:tcW w:w="1885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3.71</w:t>
            </w:r>
          </w:p>
        </w:tc>
        <w:tc>
          <w:tcPr>
            <w:tcW w:w="1757" w:type="dxa"/>
          </w:tcPr>
          <w:p w:rsidR="00841668" w:rsidRDefault="00841668" w:rsidP="0063039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szCs w:val="20"/>
                <w:lang w:val="en-US"/>
              </w:rPr>
              <w:t>0</w:t>
            </w:r>
            <w:r w:rsidRPr="0024260B">
              <w:rPr>
                <w:rFonts w:ascii="Times New Roman" w:hAnsi="Times New Roman" w:cs="Times New Roman" w:hint="eastAsia"/>
                <w:szCs w:val="20"/>
                <w:lang w:val="en-US"/>
              </w:rPr>
              <w:t>.1</w:t>
            </w:r>
            <w:r>
              <w:rPr>
                <w:rFonts w:ascii="Times New Roman" w:hAnsi="Times New Roman" w:cs="Times New Roman" w:hint="eastAsia"/>
                <w:szCs w:val="20"/>
                <w:lang w:val="en-US"/>
              </w:rPr>
              <w:t>2</w:t>
            </w:r>
          </w:p>
        </w:tc>
      </w:tr>
    </w:tbl>
    <w:p w:rsidR="00B930C3" w:rsidRDefault="00B930C3" w:rsidP="00F17B04">
      <w:pPr>
        <w:rPr>
          <w:rFonts w:ascii="Times New Roman" w:hAnsi="Times New Roman" w:cs="Times New Roman"/>
          <w:lang w:val="en-US"/>
        </w:rPr>
      </w:pPr>
    </w:p>
    <w:p w:rsidR="0024260B" w:rsidRPr="00841668" w:rsidRDefault="0024260B" w:rsidP="0024260B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0"/>
          <w:lang w:val="en-US"/>
        </w:rPr>
      </w:pPr>
      <w:proofErr w:type="spellStart"/>
      <w:proofErr w:type="gramStart"/>
      <w:r w:rsidRPr="0024260B">
        <w:rPr>
          <w:rFonts w:ascii="Times New Roman" w:hAnsi="Times New Roman" w:cs="Times New Roman" w:hint="eastAsia"/>
          <w:szCs w:val="20"/>
          <w:lang w:val="en-US"/>
        </w:rPr>
        <w:t>hour</w:t>
      </w:r>
      <w:proofErr w:type="spellEnd"/>
      <w:proofErr w:type="gramEnd"/>
      <w:r w:rsidRPr="0024260B">
        <w:rPr>
          <w:rFonts w:ascii="Times New Roman" w:hAnsi="Times New Roman" w:cs="Times New Roman" w:hint="eastAsia"/>
          <w:szCs w:val="20"/>
          <w:lang w:val="en-US"/>
        </w:rPr>
        <w:t xml:space="preserve"> long simulation is run, the seed num for each 15 min wind and wave </w:t>
      </w:r>
      <w:proofErr w:type="spellStart"/>
      <w:r w:rsidRPr="0024260B">
        <w:rPr>
          <w:rFonts w:ascii="Times New Roman" w:hAnsi="Times New Roman" w:cs="Times New Roman" w:hint="eastAsia"/>
          <w:szCs w:val="20"/>
          <w:lang w:val="en-US"/>
        </w:rPr>
        <w:t>sim</w:t>
      </w:r>
      <w:proofErr w:type="spellEnd"/>
      <w:r w:rsidRPr="0024260B">
        <w:rPr>
          <w:rFonts w:ascii="Times New Roman" w:hAnsi="Times New Roman" w:cs="Times New Roman" w:hint="eastAsia"/>
          <w:szCs w:val="20"/>
          <w:lang w:val="en-US"/>
        </w:rPr>
        <w:t xml:space="preserve">. </w:t>
      </w:r>
      <w:r w:rsidRPr="00841668">
        <w:rPr>
          <w:rFonts w:ascii="Times New Roman" w:hAnsi="Times New Roman" w:cs="Times New Roman"/>
          <w:szCs w:val="20"/>
          <w:lang w:val="en-US"/>
        </w:rPr>
        <w:t>I</w:t>
      </w:r>
      <w:r w:rsidRPr="00841668">
        <w:rPr>
          <w:rFonts w:ascii="Times New Roman" w:hAnsi="Times New Roman" w:cs="Times New Roman" w:hint="eastAsia"/>
          <w:szCs w:val="20"/>
          <w:lang w:val="en-US"/>
        </w:rPr>
        <w:t>s different.</w:t>
      </w:r>
    </w:p>
    <w:p w:rsidR="00AD11DE" w:rsidRDefault="0024260B" w:rsidP="00F17B0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Turbulence intensity is </w:t>
      </w:r>
      <w:r w:rsidR="00B930C3">
        <w:rPr>
          <w:rFonts w:ascii="Times New Roman" w:hAnsi="Times New Roman" w:cs="Times New Roman" w:hint="eastAsia"/>
          <w:lang w:val="en-US"/>
        </w:rPr>
        <w:t>a function of wind speed. The U</w:t>
      </w:r>
    </w:p>
    <w:p w:rsidR="00014DE6" w:rsidRDefault="00014DE6" w:rsidP="00F17B0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Sensitivity of the response to the blade </w:t>
      </w:r>
      <w:r w:rsidRPr="00EB6E5B">
        <w:rPr>
          <w:rFonts w:ascii="Times New Roman" w:hAnsi="Times New Roman" w:cs="Times New Roman" w:hint="eastAsia"/>
          <w:b/>
          <w:lang w:val="en-US"/>
        </w:rPr>
        <w:t xml:space="preserve">azimuth </w:t>
      </w:r>
      <w:r>
        <w:rPr>
          <w:rFonts w:ascii="Times New Roman" w:hAnsi="Times New Roman" w:cs="Times New Roman" w:hint="eastAsia"/>
          <w:lang w:val="en-US"/>
        </w:rPr>
        <w:t>angle position1</w:t>
      </w:r>
      <w:proofErr w:type="gramStart"/>
      <w:r>
        <w:rPr>
          <w:rFonts w:ascii="Times New Roman" w:hAnsi="Times New Roman" w:cs="Times New Roman" w:hint="eastAsia"/>
          <w:lang w:val="en-US"/>
        </w:rPr>
        <w:t>,2,3</w:t>
      </w:r>
      <w:proofErr w:type="gramEnd"/>
    </w:p>
    <w:p w:rsidR="005C19E7" w:rsidRDefault="00014DE6" w:rsidP="00F17B0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Case1 </w:t>
      </w:r>
      <w:r w:rsidR="007A6C4B">
        <w:rPr>
          <w:rFonts w:ascii="Times New Roman" w:hAnsi="Times New Roman" w:cs="Times New Roman"/>
          <w:lang w:val="en-US"/>
        </w:rPr>
        <w:t>S</w:t>
      </w:r>
      <w:r w:rsidR="007A6C4B">
        <w:rPr>
          <w:rFonts w:ascii="Times New Roman" w:hAnsi="Times New Roman" w:cs="Times New Roman" w:hint="eastAsia"/>
          <w:lang w:val="en-US"/>
        </w:rPr>
        <w:t>tandstill-feathered_wind41.7_Hs13.33Tp14.4_no direction</w:t>
      </w:r>
    </w:p>
    <w:tbl>
      <w:tblPr>
        <w:tblStyle w:val="TableGrid"/>
        <w:tblW w:w="0" w:type="auto"/>
        <w:tblLook w:val="04A0"/>
      </w:tblPr>
      <w:tblGrid>
        <w:gridCol w:w="3250"/>
        <w:gridCol w:w="3019"/>
        <w:gridCol w:w="3019"/>
      </w:tblGrid>
      <w:tr w:rsidR="00123988" w:rsidTr="00123988">
        <w:tc>
          <w:tcPr>
            <w:tcW w:w="3250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Motion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 w:hint="eastAsia"/>
                <w:lang w:val="en-US"/>
              </w:rPr>
              <w:t>Tp</w:t>
            </w:r>
            <w:proofErr w:type="spellEnd"/>
            <w:r>
              <w:rPr>
                <w:rFonts w:ascii="Times New Roman" w:hAnsi="Times New Roman" w:cs="Times New Roman" w:hint="eastAsia"/>
                <w:lang w:val="en-US"/>
              </w:rPr>
              <w:t>(s)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f</w:t>
            </w:r>
            <w:r>
              <w:rPr>
                <w:rFonts w:ascii="Times New Roman" w:hAnsi="Times New Roman" w:cs="Times New Roman" w:hint="eastAsia"/>
                <w:lang w:val="en-US"/>
              </w:rPr>
              <w:t>(</w:t>
            </w:r>
            <w:proofErr w:type="spellStart"/>
            <w:r>
              <w:rPr>
                <w:rFonts w:ascii="Times New Roman" w:hAnsi="Times New Roman" w:cs="Times New Roman" w:hint="eastAsia"/>
                <w:lang w:val="en-US"/>
              </w:rPr>
              <w:t>rad</w:t>
            </w:r>
            <w:proofErr w:type="spellEnd"/>
            <w:r>
              <w:rPr>
                <w:rFonts w:ascii="Times New Roman" w:hAnsi="Times New Roman" w:cs="Times New Roman" w:hint="eastAsia"/>
                <w:lang w:val="en-US"/>
              </w:rPr>
              <w:t>/s)</w:t>
            </w:r>
          </w:p>
        </w:tc>
      </w:tr>
      <w:tr w:rsidR="00123988" w:rsidTr="00123988">
        <w:tc>
          <w:tcPr>
            <w:tcW w:w="3250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Surge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15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0.055</w:t>
            </w:r>
          </w:p>
        </w:tc>
      </w:tr>
      <w:tr w:rsidR="00123988" w:rsidTr="00123988">
        <w:tc>
          <w:tcPr>
            <w:tcW w:w="3250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Sway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125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0.05</w:t>
            </w:r>
          </w:p>
        </w:tc>
      </w:tr>
      <w:tr w:rsidR="00123988" w:rsidTr="00123988">
        <w:tc>
          <w:tcPr>
            <w:tcW w:w="3250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Heave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31.4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0.2</w:t>
            </w:r>
          </w:p>
        </w:tc>
      </w:tr>
      <w:tr w:rsidR="00123988" w:rsidTr="00123988">
        <w:tc>
          <w:tcPr>
            <w:tcW w:w="3250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Roll/pitch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32.7</w:t>
            </w:r>
          </w:p>
        </w:tc>
        <w:tc>
          <w:tcPr>
            <w:tcW w:w="3019" w:type="dxa"/>
          </w:tcPr>
          <w:p w:rsidR="00123988" w:rsidRDefault="00123988" w:rsidP="001A41D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0.</w:t>
            </w:r>
            <w:r w:rsidR="001A41D8">
              <w:rPr>
                <w:rFonts w:ascii="Times New Roman" w:hAnsi="Times New Roman" w:cs="Times New Roman" w:hint="eastAsia"/>
                <w:lang w:val="en-US"/>
              </w:rPr>
              <w:t>19</w:t>
            </w:r>
          </w:p>
        </w:tc>
      </w:tr>
      <w:tr w:rsidR="00123988" w:rsidTr="00123988">
        <w:tc>
          <w:tcPr>
            <w:tcW w:w="3250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Yaw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7.5</w:t>
            </w:r>
          </w:p>
        </w:tc>
        <w:tc>
          <w:tcPr>
            <w:tcW w:w="3019" w:type="dxa"/>
          </w:tcPr>
          <w:p w:rsidR="00123988" w:rsidRDefault="00123988" w:rsidP="00F17B0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  <w:lang w:val="en-US"/>
              </w:rPr>
              <w:t>0.838</w:t>
            </w:r>
          </w:p>
        </w:tc>
      </w:tr>
    </w:tbl>
    <w:p w:rsidR="00123988" w:rsidRDefault="00123988" w:rsidP="00F17B04">
      <w:pPr>
        <w:rPr>
          <w:rFonts w:ascii="Times New Roman" w:hAnsi="Times New Roman" w:cs="Times New Roman"/>
          <w:lang w:val="en-US"/>
        </w:rPr>
      </w:pPr>
    </w:p>
    <w:p w:rsidR="00123988" w:rsidRDefault="00123988" w:rsidP="00F17B0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Wave freq. =0.436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>/s</w:t>
      </w:r>
    </w:p>
    <w:p w:rsidR="007A6C4B" w:rsidRDefault="007A6C4B" w:rsidP="007A6C4B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572000" cy="360910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8254" t="1264" r="2436" b="4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609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3FE7" w:rsidRDefault="000A3FE7" w:rsidP="007A6C4B">
      <w:pPr>
        <w:jc w:val="center"/>
        <w:rPr>
          <w:rFonts w:ascii="Times New Roman" w:hAnsi="Times New Roman" w:cs="Times New Roman"/>
          <w:lang w:val="en-US"/>
        </w:rPr>
      </w:pPr>
    </w:p>
    <w:p w:rsidR="00014DE6" w:rsidRDefault="00014DE6" w:rsidP="007A6C4B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641272" cy="359525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4736" t="1444" r="4601" b="4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272" cy="3595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4DE6" w:rsidRDefault="00BE43FE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433454" cy="3837710"/>
            <wp:effectExtent l="0" t="0" r="5196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6766" r="6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3454" cy="3837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3C13" w:rsidRDefault="00E83C13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177145" cy="344978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259" r="6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145" cy="3449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7F9" w:rsidRDefault="00FC57F9" w:rsidP="00BE43FE">
      <w:pPr>
        <w:jc w:val="center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 w:hint="eastAsia"/>
          <w:lang w:val="en-US"/>
        </w:rPr>
        <w:t>Mx</w:t>
      </w:r>
      <w:proofErr w:type="spellEnd"/>
    </w:p>
    <w:p w:rsidR="00E83C13" w:rsidRDefault="00E83C13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 w:hint="eastAsia"/>
          <w:lang w:val="en-US"/>
        </w:rPr>
        <w:t>p1=0.20 (pitch resonance), wp2=0.42(wave freq.), wp3=2.14</w:t>
      </w:r>
      <w:r w:rsidR="00EB6E5B">
        <w:rPr>
          <w:rFonts w:ascii="Times New Roman" w:hAnsi="Times New Roman" w:cs="Times New Roman" w:hint="eastAsia"/>
          <w:lang w:val="en-US"/>
        </w:rPr>
        <w:t>?</w:t>
      </w:r>
    </w:p>
    <w:p w:rsidR="007772DA" w:rsidRDefault="007772DA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475018" cy="3643746"/>
            <wp:effectExtent l="0" t="0" r="0" b="0"/>
            <wp:docPr id="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6631" r="5954" b="5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018" cy="3643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72DA" w:rsidRDefault="00123988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232639" cy="3463636"/>
            <wp:effectExtent l="0" t="0" r="0" b="0"/>
            <wp:docPr id="1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842" r="55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639" cy="34636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3988" w:rsidRDefault="00123988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p</w:t>
      </w:r>
      <w:r>
        <w:rPr>
          <w:rFonts w:ascii="Times New Roman" w:hAnsi="Times New Roman" w:cs="Times New Roman" w:hint="eastAsia"/>
          <w:lang w:val="en-US"/>
        </w:rPr>
        <w:t xml:space="preserve">1=0.2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 xml:space="preserve">/s, wp2=0.94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 xml:space="preserve">/s, wp3=2.16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>/s</w:t>
      </w:r>
    </w:p>
    <w:p w:rsidR="00014DE6" w:rsidRDefault="00014DE6" w:rsidP="00BE43F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566920" cy="3595255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924" t="1805" r="6865" b="4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920" cy="359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A96" w:rsidRDefault="00D06255" w:rsidP="00BE43FE">
      <w:pPr>
        <w:jc w:val="center"/>
        <w:rPr>
          <w:rFonts w:ascii="Times New Roman" w:hAnsi="Times New Roman" w:cs="Times New Roman" w:hint="eastAsia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287446" cy="32142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703" cy="3214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F1B" w:rsidRDefault="00000F1B" w:rsidP="00BA334D">
      <w:pPr>
        <w:rPr>
          <w:rFonts w:ascii="Times New Roman" w:hAnsi="Times New Roman" w:cs="Times New Roman" w:hint="eastAsia"/>
          <w:lang w:val="en-US"/>
        </w:rPr>
      </w:pPr>
      <w:r>
        <w:rPr>
          <w:rFonts w:ascii="Times New Roman" w:hAnsi="Times New Roman" w:cs="Times New Roman" w:hint="eastAsia"/>
          <w:lang w:val="en-US"/>
        </w:rPr>
        <w:t>Blade resonance</w:t>
      </w:r>
    </w:p>
    <w:p w:rsidR="00BA334D" w:rsidRDefault="00BA334D" w:rsidP="00BA334D">
      <w:pPr>
        <w:rPr>
          <w:rFonts w:ascii="Times New Roman" w:hAnsi="Times New Roman" w:cs="Times New Roman" w:hint="eastAsia"/>
          <w:lang w:val="en-US"/>
        </w:rPr>
      </w:pPr>
      <w:r>
        <w:rPr>
          <w:rFonts w:ascii="Times New Roman" w:hAnsi="Times New Roman" w:cs="Times New Roman" w:hint="eastAsia"/>
          <w:lang w:val="en-US"/>
        </w:rPr>
        <w:t>T</w:t>
      </w:r>
      <w:r w:rsidRPr="00BA334D">
        <w:rPr>
          <w:rFonts w:ascii="Times New Roman" w:hAnsi="Times New Roman" w:cs="Times New Roman"/>
          <w:lang w:val="en-US"/>
        </w:rPr>
        <w:t>he variance of the total root bending moment fluctuations is equal to the sum of the resonant and background response variances</w:t>
      </w:r>
      <w:r>
        <w:rPr>
          <w:rFonts w:ascii="Times New Roman" w:hAnsi="Times New Roman" w:cs="Times New Roman" w:hint="eastAsia"/>
          <w:lang w:val="en-US"/>
        </w:rPr>
        <w:t>.</w:t>
      </w:r>
    </w:p>
    <w:p w:rsidR="00BA334D" w:rsidRDefault="00BA334D" w:rsidP="00BA334D">
      <w:pPr>
        <w:pStyle w:val="MTDisplayEquation"/>
        <w:rPr>
          <w:rFonts w:hint="eastAsia"/>
        </w:rPr>
      </w:pPr>
      <w:r>
        <w:tab/>
      </w:r>
      <w:r w:rsidRPr="00BA334D">
        <w:rPr>
          <w:position w:val="-12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pt;height:19.1pt" o:ole="">
            <v:imagedata r:id="rId15" o:title=""/>
          </v:shape>
          <o:OLEObject Type="Embed" ProgID="Equation.DSMT4" ShapeID="_x0000_i1025" DrawAspect="Content" ObjectID="_1379445675" r:id="rId16"/>
        </w:object>
      </w:r>
    </w:p>
    <w:p w:rsidR="00BA334D" w:rsidRPr="00000F1B" w:rsidRDefault="00000F1B" w:rsidP="00BA334D">
      <w:pPr>
        <w:rPr>
          <w:rFonts w:ascii="Times New Roman" w:hAnsi="Times New Roman" w:cs="Times New Roman" w:hint="eastAsia"/>
          <w:lang w:val="en-US"/>
        </w:rPr>
      </w:pPr>
      <w:r w:rsidRPr="00000F1B">
        <w:rPr>
          <w:rFonts w:ascii="Times New Roman" w:hAnsi="Times New Roman" w:cs="Times New Roman"/>
          <w:lang w:val="en-US"/>
        </w:rPr>
        <w:t xml:space="preserve">It would be interesting to look at the </w:t>
      </w:r>
      <w:r>
        <w:rPr>
          <w:rFonts w:ascii="Times New Roman" w:hAnsi="Times New Roman" w:cs="Times New Roman" w:hint="eastAsia"/>
          <w:lang w:val="en-US"/>
        </w:rPr>
        <w:t>root bending moment.</w:t>
      </w:r>
    </w:p>
    <w:p w:rsidR="00BA334D" w:rsidRDefault="00BA334D" w:rsidP="00BA334D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lastRenderedPageBreak/>
        <w:t xml:space="preserve"> Since the lowest natural frequency of the blades in the </w:t>
      </w:r>
      <w:proofErr w:type="spellStart"/>
      <w:r>
        <w:rPr>
          <w:rFonts w:ascii="Times New Roman" w:hAnsi="Times New Roman" w:cs="Times New Roman" w:hint="eastAsia"/>
          <w:lang w:val="en-US"/>
        </w:rPr>
        <w:t>flapwise</w:t>
      </w:r>
      <w:proofErr w:type="spellEnd"/>
      <w:r>
        <w:rPr>
          <w:rFonts w:ascii="Times New Roman" w:hAnsi="Times New Roman" w:cs="Times New Roman" w:hint="eastAsia"/>
          <w:lang w:val="en-US"/>
        </w:rPr>
        <w:t xml:space="preserve"> and edgewise modes are below 1 Hz, the resonant response might be significant. </w:t>
      </w:r>
    </w:p>
    <w:p w:rsidR="00A433E6" w:rsidRDefault="00A433E6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544291" cy="362296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5142" r="6089" b="5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291" cy="3622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4DE6" w:rsidRDefault="00014DE6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468091" cy="363681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6631" t="1264" r="6089" b="39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091" cy="3636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3E6" w:rsidRDefault="00A433E6" w:rsidP="00014DE6">
      <w:pPr>
        <w:jc w:val="center"/>
        <w:rPr>
          <w:rFonts w:ascii="Times New Roman" w:hAnsi="Times New Roman" w:cs="Times New Roman"/>
          <w:lang w:val="en-US"/>
        </w:rPr>
      </w:pPr>
    </w:p>
    <w:p w:rsidR="00014DE6" w:rsidRDefault="00014DE6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447309" cy="359525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578" t="1444" r="5548" b="4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309" cy="35952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3FE7" w:rsidRDefault="000A3FE7" w:rsidP="00014DE6">
      <w:pPr>
        <w:jc w:val="center"/>
        <w:rPr>
          <w:rFonts w:ascii="Times New Roman" w:hAnsi="Times New Roman" w:cs="Times New Roman"/>
          <w:lang w:val="en-US"/>
        </w:rPr>
      </w:pPr>
      <w:r w:rsidRPr="000A3FE7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357255" cy="3696660"/>
            <wp:effectExtent l="0" t="0" r="0" b="0"/>
            <wp:docPr id="1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6495" r="51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255" cy="369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5CEF" w:rsidRDefault="00C35CEF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327419" cy="3325091"/>
            <wp:effectExtent l="0" t="0" r="0" b="0"/>
            <wp:docPr id="1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2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7419" cy="3325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5CEF" w:rsidRDefault="00C35CEF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 w:hint="eastAsia"/>
          <w:lang w:val="en-US"/>
        </w:rPr>
        <w:t xml:space="preserve">p1=0.03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>/s, close to the sway nat. freq</w:t>
      </w:r>
      <w:proofErr w:type="gramStart"/>
      <w:r>
        <w:rPr>
          <w:rFonts w:ascii="Times New Roman" w:hAnsi="Times New Roman" w:cs="Times New Roman" w:hint="eastAsia"/>
          <w:lang w:val="en-US"/>
        </w:rPr>
        <w:t>.=</w:t>
      </w:r>
      <w:proofErr w:type="gramEnd"/>
      <w:r>
        <w:rPr>
          <w:rFonts w:ascii="Times New Roman" w:hAnsi="Times New Roman" w:cs="Times New Roman" w:hint="eastAsia"/>
          <w:lang w:val="en-US"/>
        </w:rPr>
        <w:t xml:space="preserve">0.05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>/s</w:t>
      </w:r>
    </w:p>
    <w:p w:rsidR="00C35CEF" w:rsidRDefault="00C35CEF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 w:hint="eastAsia"/>
          <w:lang w:val="en-US"/>
        </w:rPr>
        <w:t xml:space="preserve">p2=0.19 </w:t>
      </w:r>
      <w:proofErr w:type="spellStart"/>
      <w:r>
        <w:rPr>
          <w:rFonts w:ascii="Times New Roman" w:hAnsi="Times New Roman" w:cs="Times New Roman" w:hint="eastAsia"/>
          <w:lang w:val="en-US"/>
        </w:rPr>
        <w:t>rad</w:t>
      </w:r>
      <w:proofErr w:type="spellEnd"/>
      <w:r>
        <w:rPr>
          <w:rFonts w:ascii="Times New Roman" w:hAnsi="Times New Roman" w:cs="Times New Roman" w:hint="eastAsia"/>
          <w:lang w:val="en-US"/>
        </w:rPr>
        <w:t>/s, close to the roll nat. freq</w:t>
      </w:r>
      <w:proofErr w:type="gramStart"/>
      <w:r>
        <w:rPr>
          <w:rFonts w:ascii="Times New Roman" w:hAnsi="Times New Roman" w:cs="Times New Roman" w:hint="eastAsia"/>
          <w:lang w:val="en-US"/>
        </w:rPr>
        <w:t>.=</w:t>
      </w:r>
      <w:proofErr w:type="gramEnd"/>
      <w:r>
        <w:rPr>
          <w:rFonts w:ascii="Times New Roman" w:hAnsi="Times New Roman" w:cs="Times New Roman" w:hint="eastAsia"/>
          <w:lang w:val="en-US"/>
        </w:rPr>
        <w:t>0.192</w:t>
      </w:r>
    </w:p>
    <w:p w:rsidR="000A3FE7" w:rsidRDefault="007772DA" w:rsidP="007772DA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The responses in </w:t>
      </w:r>
      <w:r>
        <w:rPr>
          <w:rFonts w:ascii="Times New Roman" w:hAnsi="Times New Roman" w:cs="Times New Roman"/>
          <w:lang w:val="en-US"/>
        </w:rPr>
        <w:t>–</w:t>
      </w:r>
      <w:r>
        <w:rPr>
          <w:rFonts w:ascii="Times New Roman" w:hAnsi="Times New Roman" w:cs="Times New Roman" w:hint="eastAsia"/>
          <w:lang w:val="en-US"/>
        </w:rPr>
        <w:t>x directions are more sensitive to the azimuth angle of the blade.</w:t>
      </w:r>
    </w:p>
    <w:p w:rsidR="00BE43FE" w:rsidRDefault="00BE43FE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551218" cy="383770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6360" r="4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218" cy="38377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A96" w:rsidRDefault="00524A96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372522" cy="333201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523" cy="3332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3C13" w:rsidRDefault="00E83C13" w:rsidP="00014DE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 w:hint="eastAsia"/>
          <w:lang w:val="en-US"/>
        </w:rPr>
        <w:t>p1</w:t>
      </w:r>
      <w:proofErr w:type="gramStart"/>
      <w:r>
        <w:rPr>
          <w:rFonts w:ascii="Times New Roman" w:hAnsi="Times New Roman" w:cs="Times New Roman" w:hint="eastAsia"/>
          <w:lang w:val="en-US"/>
        </w:rPr>
        <w:t>:surge</w:t>
      </w:r>
      <w:proofErr w:type="gramEnd"/>
      <w:r>
        <w:rPr>
          <w:rFonts w:ascii="Times New Roman" w:hAnsi="Times New Roman" w:cs="Times New Roman" w:hint="eastAsia"/>
          <w:lang w:val="en-US"/>
        </w:rPr>
        <w:t>, wp2:pitch, wp3: wave freq. 0.44rad/s</w:t>
      </w:r>
    </w:p>
    <w:p w:rsidR="00EB6E5B" w:rsidRDefault="000A3FE7" w:rsidP="000A3FE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>Conclusion: When the blades are feathered, the responses are not sensitive to the azimuth angle.</w:t>
      </w:r>
    </w:p>
    <w:p w:rsidR="00567B3C" w:rsidRDefault="00567B3C" w:rsidP="00567B3C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Case2 </w:t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 w:hint="eastAsia"/>
          <w:lang w:val="en-US"/>
        </w:rPr>
        <w:t>tandstill-blade2seized_wind41.7_Hs13.33Tp14.4_no direction</w:t>
      </w:r>
    </w:p>
    <w:p w:rsidR="00020AF7" w:rsidRDefault="00020AF7" w:rsidP="00567B3C">
      <w:pPr>
        <w:rPr>
          <w:rFonts w:ascii="Times New Roman" w:hAnsi="Times New Roman" w:cs="Times New Roman"/>
          <w:lang w:val="en-US"/>
        </w:rPr>
      </w:pPr>
    </w:p>
    <w:p w:rsidR="00567B3C" w:rsidRDefault="00567B3C" w:rsidP="00567B3C">
      <w:pPr>
        <w:rPr>
          <w:rFonts w:ascii="Times New Roman" w:hAnsi="Times New Roman" w:cs="Times New Roman"/>
          <w:lang w:val="en-US"/>
        </w:rPr>
      </w:pPr>
    </w:p>
    <w:p w:rsidR="00CF30AC" w:rsidRDefault="00CF30AC" w:rsidP="00CF30AC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Case2 </w:t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 w:hint="eastAsia"/>
          <w:lang w:val="en-US"/>
        </w:rPr>
        <w:t>tandstill-blade2seized_wind41.7_Hs13.33Tp14.4_no direction</w:t>
      </w:r>
    </w:p>
    <w:p w:rsidR="00E82B1D" w:rsidRDefault="00E82B1D" w:rsidP="00E82B1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232563" cy="3569010"/>
            <wp:effectExtent l="0" t="0" r="0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5007" r="6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565" cy="3569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B1D" w:rsidRDefault="00E82B1D" w:rsidP="00E82B1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749455" cy="3560618"/>
            <wp:effectExtent l="0" t="0" r="0" b="0"/>
            <wp:docPr id="2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741" cy="3560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B1D" w:rsidRDefault="00E82B1D" w:rsidP="00E82B1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 w:hint="eastAsia"/>
          <w:lang w:val="en-US"/>
        </w:rPr>
        <w:t>p1: surge wp2</w:t>
      </w:r>
      <w:proofErr w:type="gramStart"/>
      <w:r>
        <w:rPr>
          <w:rFonts w:ascii="Times New Roman" w:hAnsi="Times New Roman" w:cs="Times New Roman" w:hint="eastAsia"/>
          <w:lang w:val="en-US"/>
        </w:rPr>
        <w:t>:pitch</w:t>
      </w:r>
      <w:proofErr w:type="gramEnd"/>
    </w:p>
    <w:p w:rsidR="00E82B1D" w:rsidRDefault="00E82B1D" w:rsidP="00E82B1D">
      <w:pPr>
        <w:jc w:val="center"/>
        <w:rPr>
          <w:rFonts w:ascii="Times New Roman" w:hAnsi="Times New Roman" w:cs="Times New Roman"/>
          <w:lang w:val="en-US"/>
        </w:rPr>
      </w:pPr>
    </w:p>
    <w:p w:rsidR="00E82B1D" w:rsidRDefault="00E82B1D" w:rsidP="00E82B1D">
      <w:pPr>
        <w:jc w:val="center"/>
        <w:rPr>
          <w:rFonts w:ascii="Times New Roman" w:hAnsi="Times New Roman" w:cs="Times New Roman"/>
          <w:lang w:val="en-US"/>
        </w:rPr>
      </w:pPr>
    </w:p>
    <w:p w:rsidR="00CF30AC" w:rsidRDefault="00E82B1D" w:rsidP="00E82B1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150248" cy="3553689"/>
            <wp:effectExtent l="0" t="0" r="0" b="0"/>
            <wp:docPr id="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6089" r="6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250" cy="3553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0AC" w:rsidRDefault="00FC57F9" w:rsidP="00CF30AC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375998" cy="3498273"/>
            <wp:effectExtent l="0" t="0" r="0" b="0"/>
            <wp:docPr id="3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1353" r="4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997" cy="3498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0AC" w:rsidRDefault="00CF30AC" w:rsidP="00CF30AC">
      <w:pPr>
        <w:jc w:val="center"/>
        <w:rPr>
          <w:rFonts w:ascii="Times New Roman" w:hAnsi="Times New Roman" w:cs="Times New Roman"/>
          <w:lang w:val="en-US"/>
        </w:rPr>
      </w:pPr>
    </w:p>
    <w:p w:rsidR="00CF30AC" w:rsidRDefault="00773CC5" w:rsidP="00CF30AC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066309" cy="3221182"/>
            <wp:effectExtent l="0" t="0" r="0" b="0"/>
            <wp:docPr id="3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r="5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309" cy="3221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CC5">
        <w:rPr>
          <w:rFonts w:ascii="Times New Roman" w:hAnsi="Times New Roman" w:cs="Times New Roman" w:hint="eastAsia"/>
          <w:lang w:val="en-US"/>
        </w:rPr>
        <w:t xml:space="preserve"> </w:t>
      </w: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056440" cy="3041072"/>
            <wp:effectExtent l="0" t="0" r="0" b="0"/>
            <wp:docPr id="3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6916" cy="3041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FA4" w:rsidRPr="00163FA4" w:rsidRDefault="00163FA4" w:rsidP="00163FA4">
      <w:pPr>
        <w:rPr>
          <w:rFonts w:ascii="Times New Roman" w:hAnsi="Times New Roman" w:cs="Times New Roman"/>
        </w:rPr>
      </w:pPr>
    </w:p>
    <w:p w:rsidR="00773CC5" w:rsidRDefault="00773CC5" w:rsidP="00CF30AC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232372" cy="3172967"/>
            <wp:effectExtent l="0" t="0" r="0" b="0"/>
            <wp:docPr id="3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626" cy="3173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CC5" w:rsidRDefault="00773CC5" w:rsidP="00CF30AC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130361" cy="3096490"/>
            <wp:effectExtent l="0" t="0" r="0" b="0"/>
            <wp:docPr id="3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610" cy="3096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CF30AC">
      <w:pPr>
        <w:jc w:val="center"/>
        <w:rPr>
          <w:rFonts w:ascii="Times New Roman" w:hAnsi="Times New Roman" w:cs="Times New Roman"/>
          <w:lang w:val="en-US"/>
        </w:rPr>
      </w:pP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>Comparison between feathered and seized case, p1</w:t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Spar bottom </w:t>
      </w:r>
      <w:r>
        <w:rPr>
          <w:rFonts w:ascii="Times New Roman" w:hAnsi="Times New Roman" w:cs="Times New Roman"/>
          <w:lang w:val="en-US"/>
        </w:rPr>
        <w:t>–</w:t>
      </w:r>
      <w:r>
        <w:rPr>
          <w:rFonts w:ascii="Times New Roman" w:hAnsi="Times New Roman" w:cs="Times New Roman" w:hint="eastAsia"/>
          <w:lang w:val="en-US"/>
        </w:rPr>
        <w:t>y</w:t>
      </w:r>
    </w:p>
    <w:p w:rsidR="00323F57" w:rsidRDefault="00323F57" w:rsidP="00323F57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472249" cy="3352800"/>
            <wp:effectExtent l="0" t="0" r="0" b="0"/>
            <wp:docPr id="3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517" cy="3353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Nacelle Surge </w:t>
      </w:r>
      <w:r>
        <w:rPr>
          <w:rFonts w:ascii="Times New Roman" w:hAnsi="Times New Roman" w:cs="Times New Roman"/>
          <w:lang w:val="en-US"/>
        </w:rPr>
        <w:t>–</w:t>
      </w:r>
      <w:r>
        <w:rPr>
          <w:rFonts w:ascii="Times New Roman" w:hAnsi="Times New Roman" w:cs="Times New Roman" w:hint="eastAsia"/>
          <w:lang w:val="en-US"/>
        </w:rPr>
        <w:t>y</w:t>
      </w:r>
    </w:p>
    <w:p w:rsidR="00323F57" w:rsidRDefault="00323F57" w:rsidP="00323F57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463009" cy="3345873"/>
            <wp:effectExtent l="0" t="0" r="0" b="0"/>
            <wp:docPr id="3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3278" cy="3346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Nacelle Sway </w:t>
      </w:r>
      <w:r>
        <w:rPr>
          <w:rFonts w:ascii="Times New Roman" w:hAnsi="Times New Roman" w:cs="Times New Roman"/>
          <w:lang w:val="en-US"/>
        </w:rPr>
        <w:t>–</w:t>
      </w:r>
      <w:r>
        <w:rPr>
          <w:rFonts w:ascii="Times New Roman" w:hAnsi="Times New Roman" w:cs="Times New Roman" w:hint="eastAsia"/>
          <w:lang w:val="en-US"/>
        </w:rPr>
        <w:t>x</w:t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</w:p>
    <w:p w:rsidR="00323F57" w:rsidRDefault="00323F57" w:rsidP="00323F57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257800" cy="3192030"/>
            <wp:effectExtent l="0" t="0" r="0" b="0"/>
            <wp:docPr id="3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816" cy="3193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proofErr w:type="gramStart"/>
      <w:r>
        <w:rPr>
          <w:rFonts w:ascii="Times New Roman" w:hAnsi="Times New Roman" w:cs="Times New Roman" w:hint="eastAsia"/>
          <w:lang w:val="en-US"/>
        </w:rPr>
        <w:t xml:space="preserve">Nacelle </w:t>
      </w:r>
      <w:proofErr w:type="spellStart"/>
      <w:r>
        <w:rPr>
          <w:rFonts w:ascii="Times New Roman" w:hAnsi="Times New Roman" w:cs="Times New Roman" w:hint="eastAsia"/>
          <w:lang w:val="en-US"/>
        </w:rPr>
        <w:t>accer</w:t>
      </w:r>
      <w:proofErr w:type="spellEnd"/>
      <w:r>
        <w:rPr>
          <w:rFonts w:ascii="Times New Roman" w:hAnsi="Times New Roman" w:cs="Times New Roman" w:hint="eastAsia"/>
          <w:lang w:val="en-US"/>
        </w:rPr>
        <w:t>.</w:t>
      </w:r>
      <w:proofErr w:type="gramEnd"/>
      <w:r>
        <w:rPr>
          <w:rFonts w:ascii="Times New Roman" w:hAnsi="Times New Roman" w:cs="Times New Roman" w:hint="eastAsia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–</w:t>
      </w:r>
      <w:r>
        <w:rPr>
          <w:rFonts w:ascii="Times New Roman" w:hAnsi="Times New Roman" w:cs="Times New Roman" w:hint="eastAsia"/>
          <w:lang w:val="en-US"/>
        </w:rPr>
        <w:t>y</w:t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Tower bottom </w:t>
      </w:r>
      <w:proofErr w:type="spellStart"/>
      <w:r>
        <w:rPr>
          <w:rFonts w:ascii="Times New Roman" w:hAnsi="Times New Roman" w:cs="Times New Roman" w:hint="eastAsia"/>
          <w:lang w:val="en-US"/>
        </w:rPr>
        <w:t>Mx</w:t>
      </w:r>
      <w:proofErr w:type="spellEnd"/>
    </w:p>
    <w:p w:rsidR="00323F57" w:rsidRDefault="00323F57" w:rsidP="00323F57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684773" cy="3512127"/>
            <wp:effectExtent l="0" t="0" r="0" b="0"/>
            <wp:docPr id="3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055" cy="3512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lang w:val="en-US"/>
        </w:rPr>
        <w:t xml:space="preserve">Tower bottom </w:t>
      </w:r>
      <w:proofErr w:type="gramStart"/>
      <w:r>
        <w:rPr>
          <w:rFonts w:ascii="Times New Roman" w:hAnsi="Times New Roman" w:cs="Times New Roman" w:hint="eastAsia"/>
          <w:lang w:val="en-US"/>
        </w:rPr>
        <w:t>My</w:t>
      </w:r>
      <w:proofErr w:type="gramEnd"/>
    </w:p>
    <w:p w:rsidR="00323F57" w:rsidRDefault="00323F57" w:rsidP="00323F57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379848" cy="3283528"/>
            <wp:effectExtent l="0" t="0" r="0" b="0"/>
            <wp:docPr id="4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110" cy="328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 w:rsidRPr="00323F57">
        <w:rPr>
          <w:rFonts w:ascii="Times New Roman" w:hAnsi="Times New Roman" w:cs="Times New Roman" w:hint="eastAsia"/>
          <w:lang w:val="en-US"/>
        </w:rPr>
        <w:t xml:space="preserve">Blade1 </w:t>
      </w:r>
      <w:proofErr w:type="spellStart"/>
      <w:r w:rsidRPr="00323F57">
        <w:rPr>
          <w:rFonts w:ascii="Times New Roman" w:hAnsi="Times New Roman" w:cs="Times New Roman" w:hint="eastAsia"/>
          <w:lang w:val="en-US"/>
        </w:rPr>
        <w:t>Mx</w:t>
      </w:r>
      <w:proofErr w:type="spellEnd"/>
    </w:p>
    <w:p w:rsidR="00323F57" w:rsidRPr="00323F57" w:rsidRDefault="00323F57" w:rsidP="00323F57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324407" cy="3241964"/>
            <wp:effectExtent l="0" t="0" r="0" b="0"/>
            <wp:docPr id="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667" cy="3242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  <w:lang w:val="en-US"/>
        </w:rPr>
      </w:pPr>
      <w:r w:rsidRPr="00323F57">
        <w:rPr>
          <w:rFonts w:ascii="Times New Roman" w:hAnsi="Times New Roman" w:cs="Times New Roman" w:hint="eastAsia"/>
          <w:lang w:val="en-US"/>
        </w:rPr>
        <w:t>Blade1 My</w:t>
      </w:r>
    </w:p>
    <w:p w:rsidR="00323F57" w:rsidRPr="00323F57" w:rsidRDefault="00960292" w:rsidP="00960292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195044" cy="3144982"/>
            <wp:effectExtent l="0" t="0" r="0" b="0"/>
            <wp:docPr id="4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295" cy="314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F57" w:rsidRDefault="00323F57" w:rsidP="00323F57">
      <w:pPr>
        <w:rPr>
          <w:rFonts w:ascii="Times New Roman" w:hAnsi="Times New Roman" w:cs="Times New Roman"/>
        </w:rPr>
      </w:pPr>
      <w:r w:rsidRPr="00163FA4">
        <w:rPr>
          <w:rFonts w:ascii="Times New Roman" w:hAnsi="Times New Roman" w:cs="Times New Roman" w:hint="eastAsia"/>
        </w:rPr>
        <w:t xml:space="preserve">Blade2 </w:t>
      </w:r>
      <w:proofErr w:type="spellStart"/>
      <w:r w:rsidRPr="00163FA4">
        <w:rPr>
          <w:rFonts w:ascii="Times New Roman" w:hAnsi="Times New Roman" w:cs="Times New Roman" w:hint="eastAsia"/>
        </w:rPr>
        <w:t>Mx</w:t>
      </w:r>
      <w:proofErr w:type="spellEnd"/>
    </w:p>
    <w:p w:rsidR="00960292" w:rsidRPr="00163FA4" w:rsidRDefault="00960292" w:rsidP="00323F57">
      <w:pPr>
        <w:rPr>
          <w:rFonts w:ascii="Times New Roman" w:hAnsi="Times New Roman" w:cs="Times New Roman"/>
        </w:rPr>
      </w:pPr>
    </w:p>
    <w:p w:rsidR="00323F57" w:rsidRPr="00163FA4" w:rsidRDefault="00323F57" w:rsidP="00323F5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lade2 My</w:t>
      </w:r>
    </w:p>
    <w:p w:rsidR="00323F57" w:rsidRDefault="00323F57" w:rsidP="00CF30AC">
      <w:pPr>
        <w:jc w:val="center"/>
        <w:rPr>
          <w:rFonts w:ascii="Times New Roman" w:hAnsi="Times New Roman" w:cs="Times New Roman"/>
          <w:lang w:val="en-US"/>
        </w:rPr>
      </w:pPr>
    </w:p>
    <w:p w:rsidR="00CF30AC" w:rsidRDefault="00CF30AC" w:rsidP="00CF30AC">
      <w:pPr>
        <w:jc w:val="center"/>
        <w:rPr>
          <w:rFonts w:ascii="Times New Roman" w:hAnsi="Times New Roman" w:cs="Times New Roman"/>
          <w:lang w:val="en-US"/>
        </w:rPr>
      </w:pPr>
    </w:p>
    <w:p w:rsidR="00AA5D08" w:rsidRPr="00163FA4" w:rsidRDefault="00AA5D08" w:rsidP="00CF30AC">
      <w:pPr>
        <w:rPr>
          <w:rFonts w:ascii="Times New Roman" w:hAnsi="Times New Roman" w:cs="Times New Roman"/>
          <w:noProof/>
          <w:lang w:val="en-US"/>
        </w:rPr>
      </w:pPr>
    </w:p>
    <w:p w:rsidR="00AA5D08" w:rsidRPr="00163FA4" w:rsidRDefault="00AA5D08" w:rsidP="00AA5D08">
      <w:pPr>
        <w:jc w:val="center"/>
        <w:rPr>
          <w:rFonts w:ascii="Times New Roman" w:hAnsi="Times New Roman" w:cs="Times New Roman"/>
          <w:noProof/>
          <w:lang w:val="en-US"/>
        </w:rPr>
      </w:pPr>
    </w:p>
    <w:p w:rsidR="00AA5D08" w:rsidRPr="00163FA4" w:rsidRDefault="00AA5D08" w:rsidP="00CF30AC">
      <w:pPr>
        <w:rPr>
          <w:rFonts w:ascii="Times New Roman" w:hAnsi="Times New Roman" w:cs="Times New Roman"/>
          <w:noProof/>
          <w:lang w:val="en-US"/>
        </w:rPr>
      </w:pPr>
    </w:p>
    <w:p w:rsidR="00CF30AC" w:rsidRDefault="00CF30AC" w:rsidP="00CF30AC">
      <w:pPr>
        <w:jc w:val="center"/>
        <w:rPr>
          <w:rFonts w:ascii="Times New Roman" w:hAnsi="Times New Roman" w:cs="Times New Roman"/>
          <w:lang w:val="en-US"/>
        </w:rPr>
      </w:pPr>
    </w:p>
    <w:p w:rsidR="00AA5D08" w:rsidRDefault="00AA5D08" w:rsidP="00CF30AC">
      <w:pPr>
        <w:jc w:val="center"/>
        <w:rPr>
          <w:rFonts w:ascii="Times New Roman" w:hAnsi="Times New Roman" w:cs="Times New Roman"/>
          <w:lang w:val="en-US"/>
        </w:rPr>
      </w:pPr>
    </w:p>
    <w:p w:rsidR="00210A6B" w:rsidRDefault="00210A6B" w:rsidP="00CF30AC">
      <w:pPr>
        <w:jc w:val="center"/>
        <w:rPr>
          <w:rFonts w:ascii="Times New Roman" w:hAnsi="Times New Roman" w:cs="Times New Roman"/>
          <w:lang w:val="en-US"/>
        </w:rPr>
      </w:pPr>
    </w:p>
    <w:p w:rsidR="00210A6B" w:rsidRPr="00F17B04" w:rsidRDefault="00210A6B" w:rsidP="00210A6B">
      <w:pPr>
        <w:rPr>
          <w:rFonts w:ascii="Times New Roman" w:hAnsi="Times New Roman" w:cs="Times New Roman"/>
          <w:lang w:val="en-US"/>
        </w:rPr>
      </w:pPr>
    </w:p>
    <w:sectPr w:rsidR="00210A6B" w:rsidRPr="00F17B04" w:rsidSect="007C0D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6159F"/>
    <w:multiLevelType w:val="hybridMultilevel"/>
    <w:tmpl w:val="2B363A3C"/>
    <w:lvl w:ilvl="0" w:tplc="8D1874E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C845D6E"/>
    <w:multiLevelType w:val="hybridMultilevel"/>
    <w:tmpl w:val="439E9976"/>
    <w:lvl w:ilvl="0" w:tplc="5E008A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FC2F7D"/>
    <w:multiLevelType w:val="hybridMultilevel"/>
    <w:tmpl w:val="1D70C2D0"/>
    <w:lvl w:ilvl="0" w:tplc="308CB52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>
    <w:useFELayout/>
  </w:compat>
  <w:rsids>
    <w:rsidRoot w:val="00464AC1"/>
    <w:rsid w:val="00000F1B"/>
    <w:rsid w:val="0000517C"/>
    <w:rsid w:val="000129B4"/>
    <w:rsid w:val="00014DE6"/>
    <w:rsid w:val="00020AF7"/>
    <w:rsid w:val="00021449"/>
    <w:rsid w:val="00021CB2"/>
    <w:rsid w:val="00032953"/>
    <w:rsid w:val="000338F4"/>
    <w:rsid w:val="0003697D"/>
    <w:rsid w:val="00044F24"/>
    <w:rsid w:val="0004565F"/>
    <w:rsid w:val="0004639E"/>
    <w:rsid w:val="00055221"/>
    <w:rsid w:val="00070069"/>
    <w:rsid w:val="00070B5B"/>
    <w:rsid w:val="00073E4E"/>
    <w:rsid w:val="00074D20"/>
    <w:rsid w:val="0007678B"/>
    <w:rsid w:val="000936EC"/>
    <w:rsid w:val="000949E4"/>
    <w:rsid w:val="00095D78"/>
    <w:rsid w:val="000973DC"/>
    <w:rsid w:val="000A232E"/>
    <w:rsid w:val="000A3FE7"/>
    <w:rsid w:val="000A6A04"/>
    <w:rsid w:val="000B027B"/>
    <w:rsid w:val="000B66EE"/>
    <w:rsid w:val="000C1B72"/>
    <w:rsid w:val="000D58C4"/>
    <w:rsid w:val="000E3FF9"/>
    <w:rsid w:val="000E66FF"/>
    <w:rsid w:val="000F5454"/>
    <w:rsid w:val="0010281C"/>
    <w:rsid w:val="00107DEC"/>
    <w:rsid w:val="00123988"/>
    <w:rsid w:val="001307C6"/>
    <w:rsid w:val="00136C67"/>
    <w:rsid w:val="00137965"/>
    <w:rsid w:val="001405B3"/>
    <w:rsid w:val="001426FE"/>
    <w:rsid w:val="00142BBE"/>
    <w:rsid w:val="00154855"/>
    <w:rsid w:val="00163FA4"/>
    <w:rsid w:val="001640C3"/>
    <w:rsid w:val="00172B84"/>
    <w:rsid w:val="00172F14"/>
    <w:rsid w:val="00175F97"/>
    <w:rsid w:val="001772E3"/>
    <w:rsid w:val="00195913"/>
    <w:rsid w:val="00195A8C"/>
    <w:rsid w:val="001A01AF"/>
    <w:rsid w:val="001A41D8"/>
    <w:rsid w:val="001B28AB"/>
    <w:rsid w:val="001C1136"/>
    <w:rsid w:val="001C4069"/>
    <w:rsid w:val="001C6C7D"/>
    <w:rsid w:val="001D00FD"/>
    <w:rsid w:val="001D580E"/>
    <w:rsid w:val="001D6348"/>
    <w:rsid w:val="001D71B9"/>
    <w:rsid w:val="001F4E2E"/>
    <w:rsid w:val="001F6289"/>
    <w:rsid w:val="00200A79"/>
    <w:rsid w:val="00203730"/>
    <w:rsid w:val="002057A0"/>
    <w:rsid w:val="00210A6B"/>
    <w:rsid w:val="00210D20"/>
    <w:rsid w:val="00210EB1"/>
    <w:rsid w:val="002136F8"/>
    <w:rsid w:val="00216968"/>
    <w:rsid w:val="00222560"/>
    <w:rsid w:val="00222C47"/>
    <w:rsid w:val="00226FAB"/>
    <w:rsid w:val="002279A4"/>
    <w:rsid w:val="00232039"/>
    <w:rsid w:val="00240203"/>
    <w:rsid w:val="0024260B"/>
    <w:rsid w:val="00243568"/>
    <w:rsid w:val="00250F01"/>
    <w:rsid w:val="00255777"/>
    <w:rsid w:val="00262318"/>
    <w:rsid w:val="0026447B"/>
    <w:rsid w:val="002714D8"/>
    <w:rsid w:val="00281EC6"/>
    <w:rsid w:val="00282421"/>
    <w:rsid w:val="0028266F"/>
    <w:rsid w:val="00282B10"/>
    <w:rsid w:val="00293827"/>
    <w:rsid w:val="00293912"/>
    <w:rsid w:val="002976A7"/>
    <w:rsid w:val="002A0C6A"/>
    <w:rsid w:val="002B0CF5"/>
    <w:rsid w:val="002B2120"/>
    <w:rsid w:val="002C2CDC"/>
    <w:rsid w:val="002C4E40"/>
    <w:rsid w:val="002C658D"/>
    <w:rsid w:val="002D3F38"/>
    <w:rsid w:val="002D6A40"/>
    <w:rsid w:val="002E302E"/>
    <w:rsid w:val="002E5CC5"/>
    <w:rsid w:val="002F0D19"/>
    <w:rsid w:val="002F198F"/>
    <w:rsid w:val="002F30BA"/>
    <w:rsid w:val="002F7422"/>
    <w:rsid w:val="002F763D"/>
    <w:rsid w:val="00306DB9"/>
    <w:rsid w:val="00306EC2"/>
    <w:rsid w:val="003147CE"/>
    <w:rsid w:val="00323F57"/>
    <w:rsid w:val="00330B2D"/>
    <w:rsid w:val="00330C78"/>
    <w:rsid w:val="00330D25"/>
    <w:rsid w:val="0033397C"/>
    <w:rsid w:val="00336704"/>
    <w:rsid w:val="00341BF5"/>
    <w:rsid w:val="0034346F"/>
    <w:rsid w:val="003436E2"/>
    <w:rsid w:val="00346000"/>
    <w:rsid w:val="003540AE"/>
    <w:rsid w:val="0035704D"/>
    <w:rsid w:val="003571AB"/>
    <w:rsid w:val="00360430"/>
    <w:rsid w:val="003669E1"/>
    <w:rsid w:val="00370B19"/>
    <w:rsid w:val="00372BE5"/>
    <w:rsid w:val="00380567"/>
    <w:rsid w:val="003863CA"/>
    <w:rsid w:val="00391BC3"/>
    <w:rsid w:val="003A0ADD"/>
    <w:rsid w:val="003A2CB6"/>
    <w:rsid w:val="003A33D3"/>
    <w:rsid w:val="003B505B"/>
    <w:rsid w:val="003C022C"/>
    <w:rsid w:val="003C516F"/>
    <w:rsid w:val="003D3299"/>
    <w:rsid w:val="003D5C65"/>
    <w:rsid w:val="003E1E81"/>
    <w:rsid w:val="003E3971"/>
    <w:rsid w:val="003E5EFC"/>
    <w:rsid w:val="003E6FDD"/>
    <w:rsid w:val="003E7EFA"/>
    <w:rsid w:val="003F6268"/>
    <w:rsid w:val="0040357D"/>
    <w:rsid w:val="0040370C"/>
    <w:rsid w:val="00405164"/>
    <w:rsid w:val="00411CE9"/>
    <w:rsid w:val="004411EF"/>
    <w:rsid w:val="00443014"/>
    <w:rsid w:val="00443DC2"/>
    <w:rsid w:val="00446CBC"/>
    <w:rsid w:val="00447A34"/>
    <w:rsid w:val="00452CE0"/>
    <w:rsid w:val="00452E08"/>
    <w:rsid w:val="004600FD"/>
    <w:rsid w:val="00460181"/>
    <w:rsid w:val="00464AC1"/>
    <w:rsid w:val="004657B4"/>
    <w:rsid w:val="00472989"/>
    <w:rsid w:val="00476A66"/>
    <w:rsid w:val="00482198"/>
    <w:rsid w:val="00483A48"/>
    <w:rsid w:val="004869E3"/>
    <w:rsid w:val="00493C2F"/>
    <w:rsid w:val="004A4504"/>
    <w:rsid w:val="004B2FB0"/>
    <w:rsid w:val="004B5597"/>
    <w:rsid w:val="004B767F"/>
    <w:rsid w:val="004C4D37"/>
    <w:rsid w:val="004D7B7E"/>
    <w:rsid w:val="004F1B3E"/>
    <w:rsid w:val="004F2FE5"/>
    <w:rsid w:val="004F7DDE"/>
    <w:rsid w:val="0050440A"/>
    <w:rsid w:val="0051123A"/>
    <w:rsid w:val="00514C1C"/>
    <w:rsid w:val="005221EF"/>
    <w:rsid w:val="00524A96"/>
    <w:rsid w:val="00527CAC"/>
    <w:rsid w:val="00535DA8"/>
    <w:rsid w:val="00551328"/>
    <w:rsid w:val="005517AA"/>
    <w:rsid w:val="00557120"/>
    <w:rsid w:val="005571BA"/>
    <w:rsid w:val="0056144F"/>
    <w:rsid w:val="00567B3C"/>
    <w:rsid w:val="00570B1B"/>
    <w:rsid w:val="005961D8"/>
    <w:rsid w:val="005A7342"/>
    <w:rsid w:val="005B6C55"/>
    <w:rsid w:val="005B7B2B"/>
    <w:rsid w:val="005C19E7"/>
    <w:rsid w:val="005C66F4"/>
    <w:rsid w:val="005C732D"/>
    <w:rsid w:val="005D2287"/>
    <w:rsid w:val="005D23DD"/>
    <w:rsid w:val="005D2869"/>
    <w:rsid w:val="005D6115"/>
    <w:rsid w:val="005E0DCC"/>
    <w:rsid w:val="005E333C"/>
    <w:rsid w:val="005F0D67"/>
    <w:rsid w:val="005F52AD"/>
    <w:rsid w:val="005F6031"/>
    <w:rsid w:val="00600496"/>
    <w:rsid w:val="006013E4"/>
    <w:rsid w:val="0060195B"/>
    <w:rsid w:val="00602122"/>
    <w:rsid w:val="006027EC"/>
    <w:rsid w:val="006077CC"/>
    <w:rsid w:val="00617E72"/>
    <w:rsid w:val="0062496F"/>
    <w:rsid w:val="00627D20"/>
    <w:rsid w:val="00637974"/>
    <w:rsid w:val="00645E53"/>
    <w:rsid w:val="00650580"/>
    <w:rsid w:val="00657A03"/>
    <w:rsid w:val="006603D7"/>
    <w:rsid w:val="00662B57"/>
    <w:rsid w:val="00664DA8"/>
    <w:rsid w:val="00667C0E"/>
    <w:rsid w:val="00672234"/>
    <w:rsid w:val="00675D7D"/>
    <w:rsid w:val="00675EDE"/>
    <w:rsid w:val="00683B2D"/>
    <w:rsid w:val="00687F6B"/>
    <w:rsid w:val="006A19AD"/>
    <w:rsid w:val="006A32D6"/>
    <w:rsid w:val="006A7F26"/>
    <w:rsid w:val="006C273A"/>
    <w:rsid w:val="006C3824"/>
    <w:rsid w:val="006C468A"/>
    <w:rsid w:val="006C5589"/>
    <w:rsid w:val="006D3C70"/>
    <w:rsid w:val="006E0D23"/>
    <w:rsid w:val="007018EA"/>
    <w:rsid w:val="007069C7"/>
    <w:rsid w:val="00713364"/>
    <w:rsid w:val="007204C8"/>
    <w:rsid w:val="00720F0C"/>
    <w:rsid w:val="00722C8A"/>
    <w:rsid w:val="007243E1"/>
    <w:rsid w:val="007257A5"/>
    <w:rsid w:val="00725803"/>
    <w:rsid w:val="00730C40"/>
    <w:rsid w:val="00731995"/>
    <w:rsid w:val="00732B3B"/>
    <w:rsid w:val="00741C00"/>
    <w:rsid w:val="00744B85"/>
    <w:rsid w:val="00744F97"/>
    <w:rsid w:val="00747269"/>
    <w:rsid w:val="007474E7"/>
    <w:rsid w:val="00750921"/>
    <w:rsid w:val="00755612"/>
    <w:rsid w:val="0075789A"/>
    <w:rsid w:val="00766771"/>
    <w:rsid w:val="00773CC5"/>
    <w:rsid w:val="00773D75"/>
    <w:rsid w:val="007772DA"/>
    <w:rsid w:val="00780316"/>
    <w:rsid w:val="00781221"/>
    <w:rsid w:val="00781D73"/>
    <w:rsid w:val="00783FC2"/>
    <w:rsid w:val="007875E6"/>
    <w:rsid w:val="007878C0"/>
    <w:rsid w:val="00793802"/>
    <w:rsid w:val="007A6C4B"/>
    <w:rsid w:val="007B1EB7"/>
    <w:rsid w:val="007B46BF"/>
    <w:rsid w:val="007C0D49"/>
    <w:rsid w:val="007C1462"/>
    <w:rsid w:val="007D24FB"/>
    <w:rsid w:val="007D6DB7"/>
    <w:rsid w:val="007E01B5"/>
    <w:rsid w:val="007E3289"/>
    <w:rsid w:val="007E369C"/>
    <w:rsid w:val="007E3FD3"/>
    <w:rsid w:val="007F1904"/>
    <w:rsid w:val="007F1D4B"/>
    <w:rsid w:val="007F4053"/>
    <w:rsid w:val="007F454D"/>
    <w:rsid w:val="00800745"/>
    <w:rsid w:val="0080709A"/>
    <w:rsid w:val="0081195D"/>
    <w:rsid w:val="00811D85"/>
    <w:rsid w:val="00822C6C"/>
    <w:rsid w:val="008244EF"/>
    <w:rsid w:val="0083083B"/>
    <w:rsid w:val="00832BAE"/>
    <w:rsid w:val="0084033D"/>
    <w:rsid w:val="00840BC9"/>
    <w:rsid w:val="00841668"/>
    <w:rsid w:val="00856B98"/>
    <w:rsid w:val="008807AA"/>
    <w:rsid w:val="00883FCF"/>
    <w:rsid w:val="00885239"/>
    <w:rsid w:val="00885573"/>
    <w:rsid w:val="008976E7"/>
    <w:rsid w:val="008A36C7"/>
    <w:rsid w:val="008A478B"/>
    <w:rsid w:val="008B124A"/>
    <w:rsid w:val="008B1696"/>
    <w:rsid w:val="008C02EE"/>
    <w:rsid w:val="008C49B6"/>
    <w:rsid w:val="008D0644"/>
    <w:rsid w:val="008D143A"/>
    <w:rsid w:val="008D35A9"/>
    <w:rsid w:val="008D3726"/>
    <w:rsid w:val="008E29A6"/>
    <w:rsid w:val="008E3E0E"/>
    <w:rsid w:val="00911C66"/>
    <w:rsid w:val="009120B5"/>
    <w:rsid w:val="00912948"/>
    <w:rsid w:val="009141E1"/>
    <w:rsid w:val="00914A5B"/>
    <w:rsid w:val="009160E6"/>
    <w:rsid w:val="00924A7B"/>
    <w:rsid w:val="009259C2"/>
    <w:rsid w:val="00932A50"/>
    <w:rsid w:val="0095187C"/>
    <w:rsid w:val="00955DE3"/>
    <w:rsid w:val="00960292"/>
    <w:rsid w:val="00963D70"/>
    <w:rsid w:val="00966CB7"/>
    <w:rsid w:val="0097207E"/>
    <w:rsid w:val="00975584"/>
    <w:rsid w:val="009971BB"/>
    <w:rsid w:val="009A1E01"/>
    <w:rsid w:val="009A3622"/>
    <w:rsid w:val="009A7D23"/>
    <w:rsid w:val="009B3162"/>
    <w:rsid w:val="009C1A93"/>
    <w:rsid w:val="009D20CC"/>
    <w:rsid w:val="009D5676"/>
    <w:rsid w:val="009D6CEB"/>
    <w:rsid w:val="009E08ED"/>
    <w:rsid w:val="009F01DF"/>
    <w:rsid w:val="009F087A"/>
    <w:rsid w:val="009F12DE"/>
    <w:rsid w:val="009F3E2E"/>
    <w:rsid w:val="009F5E12"/>
    <w:rsid w:val="009F6794"/>
    <w:rsid w:val="009F772C"/>
    <w:rsid w:val="00A03721"/>
    <w:rsid w:val="00A045A0"/>
    <w:rsid w:val="00A102BA"/>
    <w:rsid w:val="00A11AA6"/>
    <w:rsid w:val="00A13F00"/>
    <w:rsid w:val="00A16AC6"/>
    <w:rsid w:val="00A21DFF"/>
    <w:rsid w:val="00A23621"/>
    <w:rsid w:val="00A25A74"/>
    <w:rsid w:val="00A3137D"/>
    <w:rsid w:val="00A324B6"/>
    <w:rsid w:val="00A32EC4"/>
    <w:rsid w:val="00A3726A"/>
    <w:rsid w:val="00A433E6"/>
    <w:rsid w:val="00A437F7"/>
    <w:rsid w:val="00A51798"/>
    <w:rsid w:val="00A52A14"/>
    <w:rsid w:val="00A538E5"/>
    <w:rsid w:val="00A566C7"/>
    <w:rsid w:val="00A62BB5"/>
    <w:rsid w:val="00A6793D"/>
    <w:rsid w:val="00A73ABE"/>
    <w:rsid w:val="00A7476C"/>
    <w:rsid w:val="00A76988"/>
    <w:rsid w:val="00A84CED"/>
    <w:rsid w:val="00A93DA4"/>
    <w:rsid w:val="00AA1E19"/>
    <w:rsid w:val="00AA5353"/>
    <w:rsid w:val="00AA5D08"/>
    <w:rsid w:val="00AB2AF2"/>
    <w:rsid w:val="00AB73A8"/>
    <w:rsid w:val="00AD11DE"/>
    <w:rsid w:val="00AD18D8"/>
    <w:rsid w:val="00AD1964"/>
    <w:rsid w:val="00AE010D"/>
    <w:rsid w:val="00AE153F"/>
    <w:rsid w:val="00AF7C47"/>
    <w:rsid w:val="00B032A0"/>
    <w:rsid w:val="00B03329"/>
    <w:rsid w:val="00B12C91"/>
    <w:rsid w:val="00B12CFA"/>
    <w:rsid w:val="00B20F24"/>
    <w:rsid w:val="00B25052"/>
    <w:rsid w:val="00B26CCF"/>
    <w:rsid w:val="00B30ACF"/>
    <w:rsid w:val="00B3139C"/>
    <w:rsid w:val="00B37FED"/>
    <w:rsid w:val="00B416E8"/>
    <w:rsid w:val="00B43256"/>
    <w:rsid w:val="00B444C8"/>
    <w:rsid w:val="00B46199"/>
    <w:rsid w:val="00B53045"/>
    <w:rsid w:val="00B571C4"/>
    <w:rsid w:val="00B618FB"/>
    <w:rsid w:val="00B61DF8"/>
    <w:rsid w:val="00B65991"/>
    <w:rsid w:val="00B70628"/>
    <w:rsid w:val="00B72C93"/>
    <w:rsid w:val="00B77986"/>
    <w:rsid w:val="00B8016E"/>
    <w:rsid w:val="00B80EAA"/>
    <w:rsid w:val="00B91C5B"/>
    <w:rsid w:val="00B930C3"/>
    <w:rsid w:val="00B938B8"/>
    <w:rsid w:val="00B96FDF"/>
    <w:rsid w:val="00BA0763"/>
    <w:rsid w:val="00BA2715"/>
    <w:rsid w:val="00BA334D"/>
    <w:rsid w:val="00BA557C"/>
    <w:rsid w:val="00BA6BF5"/>
    <w:rsid w:val="00BA79F7"/>
    <w:rsid w:val="00BC5D83"/>
    <w:rsid w:val="00BE01D9"/>
    <w:rsid w:val="00BE43FE"/>
    <w:rsid w:val="00BE5CB1"/>
    <w:rsid w:val="00BE7CA4"/>
    <w:rsid w:val="00BF4F74"/>
    <w:rsid w:val="00BF7918"/>
    <w:rsid w:val="00C006B5"/>
    <w:rsid w:val="00C04600"/>
    <w:rsid w:val="00C06137"/>
    <w:rsid w:val="00C069A9"/>
    <w:rsid w:val="00C0729A"/>
    <w:rsid w:val="00C0760D"/>
    <w:rsid w:val="00C078B4"/>
    <w:rsid w:val="00C169D4"/>
    <w:rsid w:val="00C20136"/>
    <w:rsid w:val="00C27A6A"/>
    <w:rsid w:val="00C30011"/>
    <w:rsid w:val="00C30CEF"/>
    <w:rsid w:val="00C30DC4"/>
    <w:rsid w:val="00C31103"/>
    <w:rsid w:val="00C333E0"/>
    <w:rsid w:val="00C3401C"/>
    <w:rsid w:val="00C35CEF"/>
    <w:rsid w:val="00C41542"/>
    <w:rsid w:val="00C43E5A"/>
    <w:rsid w:val="00C51AAB"/>
    <w:rsid w:val="00C53786"/>
    <w:rsid w:val="00C621BE"/>
    <w:rsid w:val="00C706E2"/>
    <w:rsid w:val="00C872FA"/>
    <w:rsid w:val="00C925A8"/>
    <w:rsid w:val="00C9482D"/>
    <w:rsid w:val="00C94859"/>
    <w:rsid w:val="00CA04FE"/>
    <w:rsid w:val="00CC0D04"/>
    <w:rsid w:val="00CC0E14"/>
    <w:rsid w:val="00CC611B"/>
    <w:rsid w:val="00CD30FF"/>
    <w:rsid w:val="00CD3C06"/>
    <w:rsid w:val="00CD40D6"/>
    <w:rsid w:val="00CD46FD"/>
    <w:rsid w:val="00CD4EF7"/>
    <w:rsid w:val="00CE0FF6"/>
    <w:rsid w:val="00CE2B76"/>
    <w:rsid w:val="00CE332C"/>
    <w:rsid w:val="00CF30AC"/>
    <w:rsid w:val="00CF7E20"/>
    <w:rsid w:val="00D0066A"/>
    <w:rsid w:val="00D06255"/>
    <w:rsid w:val="00D11E9C"/>
    <w:rsid w:val="00D17578"/>
    <w:rsid w:val="00D45428"/>
    <w:rsid w:val="00D46581"/>
    <w:rsid w:val="00D47CD3"/>
    <w:rsid w:val="00D5109A"/>
    <w:rsid w:val="00D51812"/>
    <w:rsid w:val="00D714BA"/>
    <w:rsid w:val="00D80377"/>
    <w:rsid w:val="00D80A6A"/>
    <w:rsid w:val="00D9167F"/>
    <w:rsid w:val="00D95682"/>
    <w:rsid w:val="00D95F4A"/>
    <w:rsid w:val="00D97AEA"/>
    <w:rsid w:val="00DA1B7A"/>
    <w:rsid w:val="00DA61D1"/>
    <w:rsid w:val="00DB2C01"/>
    <w:rsid w:val="00DC6886"/>
    <w:rsid w:val="00DC7D1B"/>
    <w:rsid w:val="00DD1EDB"/>
    <w:rsid w:val="00DD303C"/>
    <w:rsid w:val="00DE3772"/>
    <w:rsid w:val="00DF1897"/>
    <w:rsid w:val="00DF1AB1"/>
    <w:rsid w:val="00DF1C6D"/>
    <w:rsid w:val="00DF407E"/>
    <w:rsid w:val="00DF55A0"/>
    <w:rsid w:val="00DF5E09"/>
    <w:rsid w:val="00E0054F"/>
    <w:rsid w:val="00E01193"/>
    <w:rsid w:val="00E03D43"/>
    <w:rsid w:val="00E06C50"/>
    <w:rsid w:val="00E16225"/>
    <w:rsid w:val="00E26A00"/>
    <w:rsid w:val="00E34897"/>
    <w:rsid w:val="00E459A4"/>
    <w:rsid w:val="00E47F91"/>
    <w:rsid w:val="00E52A35"/>
    <w:rsid w:val="00E54055"/>
    <w:rsid w:val="00E64BB3"/>
    <w:rsid w:val="00E667BC"/>
    <w:rsid w:val="00E6680A"/>
    <w:rsid w:val="00E71F33"/>
    <w:rsid w:val="00E72CAD"/>
    <w:rsid w:val="00E745D2"/>
    <w:rsid w:val="00E760D8"/>
    <w:rsid w:val="00E776BF"/>
    <w:rsid w:val="00E82B1D"/>
    <w:rsid w:val="00E83C13"/>
    <w:rsid w:val="00E941AE"/>
    <w:rsid w:val="00EA0675"/>
    <w:rsid w:val="00EB6E5B"/>
    <w:rsid w:val="00EC2B08"/>
    <w:rsid w:val="00EC7A43"/>
    <w:rsid w:val="00EC7F5E"/>
    <w:rsid w:val="00ED0D44"/>
    <w:rsid w:val="00ED53E4"/>
    <w:rsid w:val="00ED783A"/>
    <w:rsid w:val="00EE3704"/>
    <w:rsid w:val="00EE4FB6"/>
    <w:rsid w:val="00EF55A9"/>
    <w:rsid w:val="00F00917"/>
    <w:rsid w:val="00F04002"/>
    <w:rsid w:val="00F1265D"/>
    <w:rsid w:val="00F17A7E"/>
    <w:rsid w:val="00F17B04"/>
    <w:rsid w:val="00F366F5"/>
    <w:rsid w:val="00F379F4"/>
    <w:rsid w:val="00F4011E"/>
    <w:rsid w:val="00F4057C"/>
    <w:rsid w:val="00F412F0"/>
    <w:rsid w:val="00F422BA"/>
    <w:rsid w:val="00F54904"/>
    <w:rsid w:val="00F57CF6"/>
    <w:rsid w:val="00F62144"/>
    <w:rsid w:val="00F63996"/>
    <w:rsid w:val="00F64387"/>
    <w:rsid w:val="00F6492F"/>
    <w:rsid w:val="00F65B40"/>
    <w:rsid w:val="00F66542"/>
    <w:rsid w:val="00F752C3"/>
    <w:rsid w:val="00F76138"/>
    <w:rsid w:val="00F803BB"/>
    <w:rsid w:val="00F95EA8"/>
    <w:rsid w:val="00F96859"/>
    <w:rsid w:val="00FA168F"/>
    <w:rsid w:val="00FB25B2"/>
    <w:rsid w:val="00FC5749"/>
    <w:rsid w:val="00FC57F9"/>
    <w:rsid w:val="00FD2837"/>
    <w:rsid w:val="00FD2952"/>
    <w:rsid w:val="00FD6C68"/>
    <w:rsid w:val="00FE1604"/>
    <w:rsid w:val="00FE16B2"/>
    <w:rsid w:val="00FE6686"/>
    <w:rsid w:val="00FF13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D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11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119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239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D6C6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A334D"/>
    <w:pPr>
      <w:tabs>
        <w:tab w:val="center" w:pos="4540"/>
        <w:tab w:val="right" w:pos="9080"/>
      </w:tabs>
    </w:pPr>
    <w:rPr>
      <w:rFonts w:ascii="Times New Roman" w:hAnsi="Times New Roman" w:cs="Times New Roman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BA334D"/>
    <w:rPr>
      <w:rFonts w:ascii="Times New Roman" w:hAnsi="Times New Roman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emf"/><Relationship Id="rId18" Type="http://schemas.openxmlformats.org/officeDocument/2006/relationships/image" Target="media/image13.emf"/><Relationship Id="rId26" Type="http://schemas.openxmlformats.org/officeDocument/2006/relationships/image" Target="media/image21.e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34" Type="http://schemas.openxmlformats.org/officeDocument/2006/relationships/image" Target="media/image29.e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2.emf"/><Relationship Id="rId25" Type="http://schemas.openxmlformats.org/officeDocument/2006/relationships/image" Target="media/image20.emf"/><Relationship Id="rId33" Type="http://schemas.openxmlformats.org/officeDocument/2006/relationships/image" Target="media/image28.emf"/><Relationship Id="rId38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5.emf"/><Relationship Id="rId29" Type="http://schemas.openxmlformats.org/officeDocument/2006/relationships/image" Target="media/image24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9.emf"/><Relationship Id="rId32" Type="http://schemas.openxmlformats.org/officeDocument/2006/relationships/image" Target="media/image27.emf"/><Relationship Id="rId37" Type="http://schemas.openxmlformats.org/officeDocument/2006/relationships/image" Target="media/image32.emf"/><Relationship Id="rId40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11.wmf"/><Relationship Id="rId23" Type="http://schemas.openxmlformats.org/officeDocument/2006/relationships/image" Target="media/image18.emf"/><Relationship Id="rId28" Type="http://schemas.openxmlformats.org/officeDocument/2006/relationships/image" Target="media/image23.emf"/><Relationship Id="rId36" Type="http://schemas.openxmlformats.org/officeDocument/2006/relationships/image" Target="media/image31.emf"/><Relationship Id="rId10" Type="http://schemas.openxmlformats.org/officeDocument/2006/relationships/image" Target="media/image6.emf"/><Relationship Id="rId19" Type="http://schemas.openxmlformats.org/officeDocument/2006/relationships/image" Target="media/image14.emf"/><Relationship Id="rId31" Type="http://schemas.openxmlformats.org/officeDocument/2006/relationships/image" Target="media/image26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7.emf"/><Relationship Id="rId27" Type="http://schemas.openxmlformats.org/officeDocument/2006/relationships/image" Target="media/image22.emf"/><Relationship Id="rId30" Type="http://schemas.openxmlformats.org/officeDocument/2006/relationships/image" Target="media/image25.emf"/><Relationship Id="rId35" Type="http://schemas.openxmlformats.org/officeDocument/2006/relationships/image" Target="media/image3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5</TotalTime>
  <Pages>18</Pages>
  <Words>358</Words>
  <Characters>190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2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ngzhiy</dc:creator>
  <cp:lastModifiedBy>jiangzhiy</cp:lastModifiedBy>
  <cp:revision>4</cp:revision>
  <dcterms:created xsi:type="dcterms:W3CDTF">2011-09-20T17:37:00Z</dcterms:created>
  <dcterms:modified xsi:type="dcterms:W3CDTF">2011-10-06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